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ccf22fd491e43d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.05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